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86" r:id="rId3"/>
    <p:sldId id="354" r:id="rId4"/>
    <p:sldId id="385" r:id="rId5"/>
    <p:sldId id="383" r:id="rId6"/>
    <p:sldId id="366" r:id="rId7"/>
    <p:sldId id="367" r:id="rId8"/>
    <p:sldId id="387" r:id="rId9"/>
    <p:sldId id="368" r:id="rId10"/>
    <p:sldId id="369" r:id="rId11"/>
    <p:sldId id="370" r:id="rId12"/>
    <p:sldId id="371" r:id="rId13"/>
    <p:sldId id="372" r:id="rId14"/>
    <p:sldId id="375" r:id="rId15"/>
    <p:sldId id="388" r:id="rId16"/>
    <p:sldId id="373" r:id="rId17"/>
    <p:sldId id="384" r:id="rId18"/>
    <p:sldId id="374" r:id="rId19"/>
    <p:sldId id="379" r:id="rId20"/>
    <p:sldId id="376" r:id="rId21"/>
    <p:sldId id="377" r:id="rId22"/>
    <p:sldId id="378" r:id="rId23"/>
    <p:sldId id="380" r:id="rId24"/>
    <p:sldId id="381" r:id="rId25"/>
    <p:sldId id="382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4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1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gif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s 2 &amp; 3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ethods of images  -- planes, sphe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lution of Poisson equation in for other geometries -- cylind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81280" imgH="1015920" progId="Equation.3">
                  <p:embed/>
                </p:oleObj>
              </mc:Choice>
              <mc:Fallback>
                <p:oleObj name="数式" r:id="rId3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30739"/>
              </p:ext>
            </p:extLst>
          </p:nvPr>
        </p:nvGraphicFramePr>
        <p:xfrm>
          <a:off x="7233009" y="4742160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80880" imgH="203040" progId="Equation.3">
                  <p:embed/>
                </p:oleObj>
              </mc:Choice>
              <mc:Fallback>
                <p:oleObj name="数式" r:id="rId6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09" y="4742160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4991100" y="5023881"/>
            <a:ext cx="2171700" cy="531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991100" y="4049375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610100" y="50292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38055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82316" y="5305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63386" y="6077247"/>
            <a:ext cx="862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=0</a:t>
            </a:r>
          </a:p>
        </p:txBody>
      </p:sp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06280" imgH="1447560" progId="Equation.3">
                  <p:embed/>
                </p:oleObj>
              </mc:Choice>
              <mc:Fallback>
                <p:oleObj name="数式" r:id="rId3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77880" imgH="660240" progId="Equation.3">
                  <p:embed/>
                </p:oleObj>
              </mc:Choice>
              <mc:Fallback>
                <p:oleObj name="数式" r:id="rId5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EC903F7-A2A2-4D7A-8D2F-D05B29CBACD5}"/>
              </a:ext>
            </a:extLst>
          </p:cNvPr>
          <p:cNvSpPr txBox="1"/>
          <p:nvPr/>
        </p:nvSpPr>
        <p:spPr>
          <a:xfrm>
            <a:off x="5071872" y="562489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Note: this effect can be observed in photoemission experiments.</a:t>
            </a:r>
          </a:p>
        </p:txBody>
      </p:sp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540" y="933249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40529"/>
              </p:ext>
            </p:extLst>
          </p:nvPr>
        </p:nvGraphicFramePr>
        <p:xfrm>
          <a:off x="3895725" y="2448560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286000" imgH="812520" progId="Equation.3">
                  <p:embed/>
                </p:oleObj>
              </mc:Choice>
              <mc:Fallback>
                <p:oleObj name="数式" r:id="rId3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448560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4698"/>
              </p:ext>
            </p:extLst>
          </p:nvPr>
        </p:nvGraphicFramePr>
        <p:xfrm>
          <a:off x="5628782" y="4466490"/>
          <a:ext cx="2846086" cy="175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1498320" progId="Equation.DSMT4">
                  <p:embed/>
                </p:oleObj>
              </mc:Choice>
              <mc:Fallback>
                <p:oleObj name="Equation" r:id="rId5" imgW="24256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8782" y="4466490"/>
                        <a:ext cx="2846086" cy="175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E2C0793-8BD8-4B95-9E6F-094D90A398F4}"/>
              </a:ext>
            </a:extLst>
          </p:cNvPr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charge methods can be used in some other geometries --</a:t>
            </a:r>
          </a:p>
        </p:txBody>
      </p:sp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4562"/>
              </p:ext>
            </p:extLst>
          </p:nvPr>
        </p:nvGraphicFramePr>
        <p:xfrm>
          <a:off x="2461495" y="2250624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5" y="2250624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21254"/>
              </p:ext>
            </p:extLst>
          </p:nvPr>
        </p:nvGraphicFramePr>
        <p:xfrm>
          <a:off x="2567866" y="2324182"/>
          <a:ext cx="6293054" cy="167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66" y="2324182"/>
                        <a:ext cx="6293054" cy="167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422"/>
              </p:ext>
            </p:extLst>
          </p:nvPr>
        </p:nvGraphicFramePr>
        <p:xfrm>
          <a:off x="3856859" y="5138804"/>
          <a:ext cx="4446322" cy="129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97280" imgH="1104840" progId="Equation.DSMT4">
                  <p:embed/>
                </p:oleObj>
              </mc:Choice>
              <mc:Fallback>
                <p:oleObj name="Equation" r:id="rId5" imgW="3797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6859" y="5138804"/>
                        <a:ext cx="4446322" cy="129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0A0328-80AD-BAEF-E146-914B07CE7C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D9B843-1CA0-FA06-36DC-AB41B7B4C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6E492F-4208-136C-F5B6-640D06F37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C8BC00-8E5F-771A-BC97-E43E76BA66E4}"/>
              </a:ext>
            </a:extLst>
          </p:cNvPr>
          <p:cNvSpPr txBox="1"/>
          <p:nvPr/>
        </p:nvSpPr>
        <p:spPr>
          <a:xfrm>
            <a:off x="3683267" y="179711"/>
            <a:ext cx="4393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HW problem #7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AA4BA4E-23BF-1C08-2877-322F5518D84D}"/>
              </a:ext>
            </a:extLst>
          </p:cNvPr>
          <p:cNvGrpSpPr/>
          <p:nvPr/>
        </p:nvGrpSpPr>
        <p:grpSpPr>
          <a:xfrm>
            <a:off x="152400" y="-304800"/>
            <a:ext cx="4724400" cy="4029075"/>
            <a:chOff x="457200" y="1685925"/>
            <a:chExt cx="4724400" cy="4029075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CCBCD6B-3B02-F75C-AE15-85D5E93CE894}"/>
                </a:ext>
              </a:extLst>
            </p:cNvPr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10" name="Picture 2" descr="[Schematic Symbol]">
                <a:extLst>
                  <a:ext uri="{FF2B5EF4-FFF2-40B4-BE49-F238E27FC236}">
                    <a16:creationId xmlns:a16="http://schemas.microsoft.com/office/drawing/2014/main" id="{4CAA5B0F-1A53-ED3C-ED5A-F0AF6B38FE2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8C9040AC-B5FF-1E78-F5D4-D58E7CFD4D6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71A11C06-AAD8-1C43-045E-9721FF6360EF}"/>
                  </a:ext>
                </a:extLst>
              </p:cNvPr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55B99D2-F8E4-F0BD-1E52-D0953CEE6565}"/>
                  </a:ext>
                </a:extLst>
              </p:cNvPr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CC8D0057-55C0-2FE5-3E30-F8E3BC5607A8}"/>
                  </a:ext>
                </a:extLst>
              </p:cNvPr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A1830F9-323F-7D3B-1969-38E0D6754AB7}"/>
                  </a:ext>
                </a:extLst>
              </p:cNvPr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F556E32-04E0-C94A-2C4B-A4DFA96B7DD7}"/>
                  </a:ext>
                </a:extLst>
              </p:cNvPr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1E90A24-5129-C0F5-ECCC-E1FDF8D15251}"/>
                  </a:ext>
                </a:extLst>
              </p:cNvPr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F9B6DCDE-36BE-6D3D-3ADE-1076D489B741}"/>
                </a:ext>
              </a:extLst>
            </p:cNvPr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9E65B07-4377-D41B-4BD5-18D4376FAA46}"/>
                </a:ext>
              </a:extLst>
            </p:cNvPr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66470C-1C98-222B-E5FF-2C1D77606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46124"/>
              </p:ext>
            </p:extLst>
          </p:nvPr>
        </p:nvGraphicFramePr>
        <p:xfrm>
          <a:off x="2401219" y="885709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219" y="885709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3456A0DF-2E9C-6840-F0EE-E6716FB6B5E0}"/>
              </a:ext>
            </a:extLst>
          </p:cNvPr>
          <p:cNvSpPr>
            <a:spLocks noChangeAspect="1"/>
          </p:cNvSpPr>
          <p:nvPr/>
        </p:nvSpPr>
        <p:spPr>
          <a:xfrm rot="1440000">
            <a:off x="2039406" y="1613643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52AED1C-BC56-5F0D-DEC7-B02CC8E3AA05}"/>
              </a:ext>
            </a:extLst>
          </p:cNvPr>
          <p:cNvSpPr>
            <a:spLocks noChangeAspect="1"/>
          </p:cNvSpPr>
          <p:nvPr/>
        </p:nvSpPr>
        <p:spPr>
          <a:xfrm rot="1440000">
            <a:off x="2092737" y="1758110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8C86B6C-D713-A05F-FAA2-1F75F41CC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84098"/>
              </p:ext>
            </p:extLst>
          </p:nvPr>
        </p:nvGraphicFramePr>
        <p:xfrm>
          <a:off x="76200" y="3657600"/>
          <a:ext cx="8902566" cy="240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00520" imgH="1511280" progId="Equation.DSMT4">
                  <p:embed/>
                </p:oleObj>
              </mc:Choice>
              <mc:Fallback>
                <p:oleObj name="Equation" r:id="rId5" imgW="560052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3657600"/>
                        <a:ext cx="8902566" cy="240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C0EA127-0CF4-5D6F-4AB7-5AF09895167E}"/>
              </a:ext>
            </a:extLst>
          </p:cNvPr>
          <p:cNvSpPr txBox="1"/>
          <p:nvPr/>
        </p:nvSpPr>
        <p:spPr>
          <a:xfrm>
            <a:off x="5592317" y="5987018"/>
            <a:ext cx="3473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(Answer should be different.)</a:t>
            </a:r>
          </a:p>
        </p:txBody>
      </p:sp>
    </p:spTree>
    <p:extLst>
      <p:ext uri="{BB962C8B-B14F-4D97-AF65-F5344CB8AC3E}">
        <p14:creationId xmlns:p14="http://schemas.microsoft.com/office/powerpoint/2010/main" val="28952505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88960" imgH="1854000" progId="Equation.3">
                  <p:embed/>
                </p:oleObj>
              </mc:Choice>
              <mc:Fallback>
                <p:oleObj name="数式" r:id="rId2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Poisson/Laplace equation in various re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Rectangular geometries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previous lectures</a:t>
            </a: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ylindrical geometries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now</a:t>
            </a: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pherical geometries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later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62498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35532"/>
              </p:ext>
            </p:extLst>
          </p:nvPr>
        </p:nvGraphicFramePr>
        <p:xfrm>
          <a:off x="1750568" y="2092568"/>
          <a:ext cx="7366000" cy="41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2095200" progId="Equation.DSMT4">
                  <p:embed/>
                </p:oleObj>
              </mc:Choice>
              <mc:Fallback>
                <p:oleObj name="Equation" r:id="rId2" imgW="3720960" imgH="209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568" y="2092568"/>
                        <a:ext cx="7366000" cy="414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2082600" progId="Equation.3">
                  <p:embed/>
                </p:oleObj>
              </mc:Choice>
              <mc:Fallback>
                <p:oleObj name="数式" r:id="rId2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1794847-74F1-45C0-B91C-454F6B5BBEE2}"/>
              </a:ext>
            </a:extLst>
          </p:cNvPr>
          <p:cNvSpPr txBox="1"/>
          <p:nvPr/>
        </p:nvSpPr>
        <p:spPr>
          <a:xfrm>
            <a:off x="2399506" y="1664622"/>
            <a:ext cx="6744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 that here 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dirty="0">
                <a:latin typeface="+mj-lt"/>
              </a:rPr>
              <a:t> means radial coordinate</a:t>
            </a:r>
          </a:p>
        </p:txBody>
      </p:sp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03D44B1-8866-13F0-B5FF-A8F562A04F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"/>
            <a:ext cx="7353457" cy="657099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FD5BB-1458-4519-B7E6-9DBF5F2D1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6BE240-45D5-41DE-BCD1-C69A26643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CE1C2-D2C7-4FDF-9BE1-C394462C9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82984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54423"/>
              </p:ext>
            </p:extLst>
          </p:nvPr>
        </p:nvGraphicFramePr>
        <p:xfrm>
          <a:off x="1905000" y="1979613"/>
          <a:ext cx="7077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447560" progId="Equation.DSMT4">
                  <p:embed/>
                </p:oleObj>
              </mc:Choice>
              <mc:Fallback>
                <p:oleObj name="Equation" r:id="rId2" imgW="33145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79613"/>
                        <a:ext cx="7077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27120" imgH="1371600" progId="Equation.3">
                  <p:embed/>
                </p:oleObj>
              </mc:Choice>
              <mc:Fallback>
                <p:oleObj name="数式" r:id="rId2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257120" progId="Equation.3">
                  <p:embed/>
                </p:oleObj>
              </mc:Choice>
              <mc:Fallback>
                <p:oleObj name="数式" r:id="rId2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358640" progId="Equation.3">
                  <p:embed/>
                </p:oleObj>
              </mc:Choice>
              <mc:Fallback>
                <p:oleObj name="数式" r:id="rId2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1473120" progId="Equation.DSMT4">
                  <p:embed/>
                </p:oleObj>
              </mc:Choice>
              <mc:Fallback>
                <p:oleObj name="Equation" r:id="rId2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1473120" progId="Equation.DSMT4">
                  <p:embed/>
                </p:oleObj>
              </mc:Choice>
              <mc:Fallback>
                <p:oleObj name="Equation" r:id="rId2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  <a:r>
                <a:rPr lang="en-US" sz="2400" i="1" baseline="-25000" dirty="0">
                  <a:latin typeface="+mj-lt"/>
                </a:rPr>
                <a:t>1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42A4C82-5677-2FE2-605B-F740975E66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90601"/>
            <a:ext cx="9144070" cy="44077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4724400"/>
            <a:ext cx="8686800" cy="304800"/>
          </a:xfrm>
          <a:prstGeom prst="rect">
            <a:avLst/>
          </a:prstGeom>
          <a:solidFill>
            <a:srgbClr val="FFCC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3200" y="3127248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&amp; 3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861ECD-7824-4B4F-AB7C-D349D5F40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72C515-8745-40B8-97B2-EE84B8C67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646BBC-8F23-4AD9-BE07-4100CDA08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F30809-4E68-EDFA-C01D-5385D62B85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66" y="1310665"/>
            <a:ext cx="8642560" cy="333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74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066680" imgH="431640" progId="Equation.3">
                  <p:embed/>
                </p:oleObj>
              </mc:Choice>
              <mc:Fallback>
                <p:oleObj name="数式" r:id="rId2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233807"/>
            <a:ext cx="670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rect solu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lution by means of an integral equation; 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umerical methods (finite differences and finite element method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ethod of images    </a:t>
            </a:r>
            <a:r>
              <a:rPr lang="en-US" sz="2400" b="1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 today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4937989A-8026-41D0-94C0-9FCA09BA0729}"/>
              </a:ext>
            </a:extLst>
          </p:cNvPr>
          <p:cNvSpPr/>
          <p:nvPr/>
        </p:nvSpPr>
        <p:spPr>
          <a:xfrm>
            <a:off x="6400800" y="3733800"/>
            <a:ext cx="457200" cy="10668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CCAFBF6-F913-4060-A10E-6D21676395B5}"/>
              </a:ext>
            </a:extLst>
          </p:cNvPr>
          <p:cNvSpPr txBox="1"/>
          <p:nvPr/>
        </p:nvSpPr>
        <p:spPr>
          <a:xfrm>
            <a:off x="6705600" y="3528536"/>
            <a:ext cx="243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Depends on geometry; Cartesian, spherical, and cylindrical cases considered in textbook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>
                  <a:latin typeface="+mj-lt"/>
                </a:rPr>
                <a:t>q</a:t>
              </a:r>
              <a:r>
                <a:rPr lang="en-US" sz="2400" dirty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079280" imgH="203040" progId="Equation.3">
                  <p:embed/>
                </p:oleObj>
              </mc:Choice>
              <mc:Fallback>
                <p:oleObj name="数式" r:id="rId3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CBCF4F-CC13-48DF-9D90-572597BE7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B0541D-9C1B-46C3-B0D8-45166A6A3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62698-3780-4674-8030-24C9582E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2" descr="[Schematic Symbol]">
            <a:extLst>
              <a:ext uri="{FF2B5EF4-FFF2-40B4-BE49-F238E27FC236}">
                <a16:creationId xmlns:a16="http://schemas.microsoft.com/office/drawing/2014/main" id="{DBD6448B-9793-43C6-9970-7A4AAF0B4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1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be 5">
            <a:extLst>
              <a:ext uri="{FF2B5EF4-FFF2-40B4-BE49-F238E27FC236}">
                <a16:creationId xmlns:a16="http://schemas.microsoft.com/office/drawing/2014/main" id="{CD5B6EBD-B878-4419-BF05-C8E58F5762F8}"/>
              </a:ext>
            </a:extLst>
          </p:cNvPr>
          <p:cNvSpPr/>
          <p:nvPr/>
        </p:nvSpPr>
        <p:spPr>
          <a:xfrm>
            <a:off x="42672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4B1B8A-04AE-43A2-B269-C649873B072D}"/>
              </a:ext>
            </a:extLst>
          </p:cNvPr>
          <p:cNvSpPr/>
          <p:nvPr/>
        </p:nvSpPr>
        <p:spPr>
          <a:xfrm>
            <a:off x="67818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03BF27D-139B-427E-AB36-83AEAD73522B}"/>
              </a:ext>
            </a:extLst>
          </p:cNvPr>
          <p:cNvCxnSpPr/>
          <p:nvPr/>
        </p:nvCxnSpPr>
        <p:spPr>
          <a:xfrm>
            <a:off x="53444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FD69C28-32B2-41D0-8494-53A128E8E4C3}"/>
              </a:ext>
            </a:extLst>
          </p:cNvPr>
          <p:cNvSpPr txBox="1"/>
          <p:nvPr/>
        </p:nvSpPr>
        <p:spPr>
          <a:xfrm>
            <a:off x="59436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920C751-4453-427F-AE29-F774C3F244A1}"/>
              </a:ext>
            </a:extLst>
          </p:cNvPr>
          <p:cNvGrpSpPr/>
          <p:nvPr/>
        </p:nvGrpSpPr>
        <p:grpSpPr>
          <a:xfrm>
            <a:off x="5185410" y="1752540"/>
            <a:ext cx="5318760" cy="3467160"/>
            <a:chOff x="3368040" y="1752540"/>
            <a:chExt cx="5318760" cy="346716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DE69B66-2499-4D80-8904-445631A57BE6}"/>
                </a:ext>
              </a:extLst>
            </p:cNvPr>
            <p:cNvSpPr txBox="1"/>
            <p:nvPr/>
          </p:nvSpPr>
          <p:spPr>
            <a:xfrm>
              <a:off x="5105400" y="1752540"/>
              <a:ext cx="358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>
                <a:latin typeface="+mj-lt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8974E8F-0CB4-4DC1-8273-2122652D2ED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004FA408-4B0D-4D12-A2BF-791825DCBE87}"/>
                </a:ext>
              </a:extLst>
            </p:cNvPr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F7BE405-D1AD-4699-9CE7-7D6C489D82C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6804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8BB83389-5887-4A73-824E-C3B8BC2CC839}"/>
              </a:ext>
            </a:extLst>
          </p:cNvPr>
          <p:cNvSpPr/>
          <p:nvPr/>
        </p:nvSpPr>
        <p:spPr>
          <a:xfrm>
            <a:off x="2362200" y="3657600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E42A220-F585-4BFB-8AD3-D2C0922BAEBB}"/>
              </a:ext>
            </a:extLst>
          </p:cNvPr>
          <p:cNvSpPr txBox="1"/>
          <p:nvPr/>
        </p:nvSpPr>
        <p:spPr>
          <a:xfrm>
            <a:off x="7086600" y="3592780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073E5A3-E9BE-477A-8639-DA1EC5C77F53}"/>
              </a:ext>
            </a:extLst>
          </p:cNvPr>
          <p:cNvSpPr txBox="1"/>
          <p:nvPr/>
        </p:nvSpPr>
        <p:spPr>
          <a:xfrm>
            <a:off x="1981200" y="3576935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-q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C76C65B-4D0F-438D-9C7F-4884A4935945}"/>
              </a:ext>
            </a:extLst>
          </p:cNvPr>
          <p:cNvCxnSpPr/>
          <p:nvPr/>
        </p:nvCxnSpPr>
        <p:spPr>
          <a:xfrm>
            <a:off x="266223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71BDD9A-4105-4EFE-A209-269210296FFF}"/>
              </a:ext>
            </a:extLst>
          </p:cNvPr>
          <p:cNvSpPr txBox="1"/>
          <p:nvPr/>
        </p:nvSpPr>
        <p:spPr>
          <a:xfrm>
            <a:off x="32004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EADECA1-236E-4587-A5E6-00B8319595FE}"/>
              </a:ext>
            </a:extLst>
          </p:cNvPr>
          <p:cNvSpPr txBox="1"/>
          <p:nvPr/>
        </p:nvSpPr>
        <p:spPr>
          <a:xfrm>
            <a:off x="5779770" y="13716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al charg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2658ED-A05A-40F9-B36E-FE87D30ECB86}"/>
              </a:ext>
            </a:extLst>
          </p:cNvPr>
          <p:cNvSpPr txBox="1"/>
          <p:nvPr/>
        </p:nvSpPr>
        <p:spPr>
          <a:xfrm>
            <a:off x="1905000" y="15240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charg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66D7904-AB69-4A94-97C9-197EF3C174E8}"/>
              </a:ext>
            </a:extLst>
          </p:cNvPr>
          <p:cNvSpPr txBox="1"/>
          <p:nvPr/>
        </p:nvSpPr>
        <p:spPr>
          <a:xfrm>
            <a:off x="5779770" y="3048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uth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83E8D25-029B-49D7-A61B-0EB1C7C6BAE5}"/>
              </a:ext>
            </a:extLst>
          </p:cNvPr>
          <p:cNvSpPr txBox="1"/>
          <p:nvPr/>
        </p:nvSpPr>
        <p:spPr>
          <a:xfrm>
            <a:off x="2209800" y="3048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ction</a:t>
            </a:r>
          </a:p>
        </p:txBody>
      </p:sp>
    </p:spTree>
    <p:extLst>
      <p:ext uri="{BB962C8B-B14F-4D97-AF65-F5344CB8AC3E}">
        <p14:creationId xmlns:p14="http://schemas.microsoft.com/office/powerpoint/2010/main" val="268658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71600" imgH="660240" progId="Equation.3">
                  <p:embed/>
                </p:oleObj>
              </mc:Choice>
              <mc:Fallback>
                <p:oleObj name="数式" r:id="rId2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60640" imgH="1498320" progId="Equation.3">
                  <p:embed/>
                </p:oleObj>
              </mc:Choice>
              <mc:Fallback>
                <p:oleObj name="数式" r:id="rId4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9</TotalTime>
  <Words>727</Words>
  <Application>Microsoft Office PowerPoint</Application>
  <PresentationFormat>On-screen Show (4:3)</PresentationFormat>
  <Paragraphs>179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1</cp:revision>
  <cp:lastPrinted>2019-01-28T02:51:25Z</cp:lastPrinted>
  <dcterms:created xsi:type="dcterms:W3CDTF">2012-01-10T18:32:24Z</dcterms:created>
  <dcterms:modified xsi:type="dcterms:W3CDTF">2023-01-25T03:08:18Z</dcterms:modified>
</cp:coreProperties>
</file>